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  <p:sldId id="261" r:id="rId7"/>
    <p:sldId id="26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3" d="100"/>
          <a:sy n="93" d="100"/>
        </p:scale>
        <p:origin x="4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8D647B-DAFA-40B5-9EE7-E87ECA010F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5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B6C85C-A2F0-4276-8965-78DDA19A1C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5E083-0C0E-41E0-8254-97E8A307E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9C97F-FBFF-4C27-B456-7FCCDF3FA558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35155-287D-4ACD-BF99-AA9F8DCBD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B36EEF-3807-4361-8CBC-E09EE1F4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3AB0E-900E-4A2D-A087-3B28E287D5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54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660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50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2801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74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787147-9EAC-4534-BC59-15984F2227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2863489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6">
            <a:extLst>
              <a:ext uri="{FF2B5EF4-FFF2-40B4-BE49-F238E27FC236}">
                <a16:creationId xmlns:a16="http://schemas.microsoft.com/office/drawing/2014/main" id="{DDE7CDAB-0E91-4C84-AADB-424673CA7B4A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967619" y="741214"/>
            <a:ext cx="10353524" cy="0"/>
          </a:xfrm>
          <a:prstGeom prst="line">
            <a:avLst/>
          </a:prstGeom>
          <a:noFill/>
          <a:ln w="2857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5207" y="48490"/>
            <a:ext cx="10361587" cy="658086"/>
          </a:xfrm>
        </p:spPr>
        <p:txBody>
          <a:bodyPr>
            <a:normAutofit/>
          </a:bodyPr>
          <a:lstStyle>
            <a:lvl1pPr algn="ctr">
              <a:defRPr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3228A6-F784-4E9D-9F5D-E481E6C8D0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C91CD0-4FD5-451A-A9C1-CD9D31C3A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hieáu Thieän Thuaät trính baø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F101BC-A69D-46FC-BD2E-22992124D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42F12-7548-466D-9AD6-0FBEFE1E82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9695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073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51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33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24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28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80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60A2F2-501D-4D47-8D7E-9AFBC34DA295}" type="datetimeFigureOut">
              <a:rPr lang="en-US" smtClean="0"/>
              <a:t>1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61BFF6-38D3-4A3C-A276-22E5421AA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15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49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7000"/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ĐẠO HÀM CẤP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0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ĐỊNH NGHĨA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9600" y="9906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xác định trong 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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ét tỷ số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74873"/>
              </p:ext>
            </p:extLst>
          </p:nvPr>
        </p:nvGraphicFramePr>
        <p:xfrm>
          <a:off x="712470" y="1835150"/>
          <a:ext cx="6324480" cy="9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6324480" imgH="927000" progId="Equation.DSMT4">
                  <p:embed/>
                </p:oleObj>
              </mc:Choice>
              <mc:Fallback>
                <p:oleObj name="Equation" r:id="rId3" imgW="6324480" imgH="927000" progId="Equation.DSMT4">
                  <p:embed/>
                  <p:pic>
                    <p:nvPicPr>
                      <p:cNvPr id="51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" y="1835150"/>
                        <a:ext cx="6324480" cy="9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59105" y="3893920"/>
            <a:ext cx="11525250" cy="115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y 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erivative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5674"/>
              </p:ext>
            </p:extLst>
          </p:nvPr>
        </p:nvGraphicFramePr>
        <p:xfrm>
          <a:off x="595044" y="3276600"/>
          <a:ext cx="394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3949700" imgH="393700" progId="Equation.DSMT4">
                  <p:embed/>
                </p:oleObj>
              </mc:Choice>
              <mc:Fallback>
                <p:oleObj name="Equation" r:id="rId5" imgW="3949700" imgH="3937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44" y="3276600"/>
                        <a:ext cx="394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23914"/>
              </p:ext>
            </p:extLst>
          </p:nvPr>
        </p:nvGraphicFramePr>
        <p:xfrm>
          <a:off x="4777740" y="3278188"/>
          <a:ext cx="373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3733800" imgH="393700" progId="Equation.DSMT4">
                  <p:embed/>
                </p:oleObj>
              </mc:Choice>
              <mc:Fallback>
                <p:oleObj name="Equation" r:id="rId7" imgW="3733800" imgH="3937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740" y="3278188"/>
                        <a:ext cx="373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H="1">
            <a:off x="9803130" y="3116580"/>
            <a:ext cx="10668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Group 7"/>
          <p:cNvGrpSpPr/>
          <p:nvPr/>
        </p:nvGrpSpPr>
        <p:grpSpPr>
          <a:xfrm>
            <a:off x="7974330" y="483870"/>
            <a:ext cx="4038600" cy="3414713"/>
            <a:chOff x="7974330" y="483870"/>
            <a:chExt cx="4038600" cy="3414713"/>
          </a:xfrm>
        </p:grpSpPr>
        <p:grpSp>
          <p:nvGrpSpPr>
            <p:cNvPr id="13" name="Group 31"/>
            <p:cNvGrpSpPr>
              <a:grpSpLocks/>
            </p:cNvGrpSpPr>
            <p:nvPr/>
          </p:nvGrpSpPr>
          <p:grpSpPr bwMode="auto">
            <a:xfrm>
              <a:off x="7974330" y="483870"/>
              <a:ext cx="4038600" cy="3414713"/>
              <a:chOff x="762000" y="609600"/>
              <a:chExt cx="4038600" cy="3414713"/>
            </a:xfrm>
          </p:grpSpPr>
          <p:sp>
            <p:nvSpPr>
              <p:cNvPr id="14" name="Arc 3"/>
              <p:cNvSpPr>
                <a:spLocks/>
              </p:cNvSpPr>
              <p:nvPr/>
            </p:nvSpPr>
            <p:spPr bwMode="auto">
              <a:xfrm rot="9517153" flipV="1">
                <a:off x="2047875" y="1524000"/>
                <a:ext cx="2676525" cy="1887538"/>
              </a:xfrm>
              <a:custGeom>
                <a:avLst/>
                <a:gdLst>
                  <a:gd name="T0" fmla="*/ 0 w 33013"/>
                  <a:gd name="T1" fmla="*/ 0 h 21600"/>
                  <a:gd name="T2" fmla="*/ 0 w 33013"/>
                  <a:gd name="T3" fmla="*/ 0 h 21600"/>
                  <a:gd name="T4" fmla="*/ 0 w 3301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3013"/>
                  <a:gd name="T10" fmla="*/ 0 h 21600"/>
                  <a:gd name="T11" fmla="*/ 33013 w 3301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013" h="21600" fill="none" extrusionOk="0">
                    <a:moveTo>
                      <a:pt x="0" y="7571"/>
                    </a:moveTo>
                    <a:cubicBezTo>
                      <a:pt x="4103" y="2766"/>
                      <a:pt x="10105" y="-1"/>
                      <a:pt x="16424" y="0"/>
                    </a:cubicBezTo>
                    <a:cubicBezTo>
                      <a:pt x="22832" y="0"/>
                      <a:pt x="28909" y="2845"/>
                      <a:pt x="33013" y="7766"/>
                    </a:cubicBezTo>
                  </a:path>
                  <a:path w="33013" h="21600" stroke="0" extrusionOk="0">
                    <a:moveTo>
                      <a:pt x="0" y="7571"/>
                    </a:moveTo>
                    <a:cubicBezTo>
                      <a:pt x="4103" y="2766"/>
                      <a:pt x="10105" y="-1"/>
                      <a:pt x="16424" y="0"/>
                    </a:cubicBezTo>
                    <a:cubicBezTo>
                      <a:pt x="22832" y="0"/>
                      <a:pt x="28909" y="2845"/>
                      <a:pt x="33013" y="7766"/>
                    </a:cubicBezTo>
                    <a:lnTo>
                      <a:pt x="16424" y="21600"/>
                    </a:lnTo>
                    <a:lnTo>
                      <a:pt x="0" y="757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4"/>
              <p:cNvSpPr>
                <a:spLocks noChangeShapeType="1"/>
              </p:cNvSpPr>
              <p:nvPr/>
            </p:nvSpPr>
            <p:spPr bwMode="auto">
              <a:xfrm>
                <a:off x="1752600" y="3429000"/>
                <a:ext cx="304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1786255" y="1981200"/>
                <a:ext cx="20161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1744980" y="1457643"/>
                <a:ext cx="2057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2438400" y="3429000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895600" y="3352800"/>
                <a:ext cx="6096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en-US" i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762000" y="1457325"/>
                <a:ext cx="12192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</a:t>
                </a:r>
                <a:r>
                  <a:rPr lang="en-US" alt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endPara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>
                <a:off x="2466975" y="2015490"/>
                <a:ext cx="0" cy="144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>
                <a:off x="3810000" y="1466850"/>
                <a:ext cx="0" cy="198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 flipV="1">
                <a:off x="1752600" y="609600"/>
                <a:ext cx="0" cy="2819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1752600" y="1466850"/>
                <a:ext cx="0" cy="5029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Text Box 39"/>
              <p:cNvSpPr txBox="1">
                <a:spLocks noChangeArrowheads="1"/>
              </p:cNvSpPr>
              <p:nvPr/>
            </p:nvSpPr>
            <p:spPr bwMode="auto">
              <a:xfrm>
                <a:off x="2209800" y="3505200"/>
                <a:ext cx="6096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baseline="-25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41"/>
              <p:cNvSpPr txBox="1">
                <a:spLocks noChangeArrowheads="1"/>
              </p:cNvSpPr>
              <p:nvPr/>
            </p:nvSpPr>
            <p:spPr bwMode="auto">
              <a:xfrm>
                <a:off x="3733800" y="3505200"/>
                <a:ext cx="381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10961370" y="1299211"/>
              <a:ext cx="91440" cy="9144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23"/>
            <p:cNvSpPr>
              <a:spLocks noChangeArrowheads="1"/>
            </p:cNvSpPr>
            <p:nvPr/>
          </p:nvSpPr>
          <p:spPr bwMode="auto">
            <a:xfrm>
              <a:off x="10968990" y="3261361"/>
              <a:ext cx="91440" cy="9144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9646920" y="327279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9620250" y="180086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009298" y="5268074"/>
            <a:ext cx="4202310" cy="1241262"/>
            <a:chOff x="3009298" y="5268074"/>
            <a:chExt cx="4202310" cy="1241262"/>
          </a:xfrm>
        </p:grpSpPr>
        <p:sp>
          <p:nvSpPr>
            <p:cNvPr id="11" name="Rounded Rectangle 10"/>
            <p:cNvSpPr/>
            <p:nvPr/>
          </p:nvSpPr>
          <p:spPr>
            <a:xfrm>
              <a:off x="3009298" y="5268074"/>
              <a:ext cx="4202310" cy="1235466"/>
            </a:xfrm>
            <a:prstGeom prst="roundRect">
              <a:avLst/>
            </a:prstGeom>
            <a:solidFill>
              <a:schemeClr val="accent4">
                <a:alpha val="40000"/>
              </a:schemeClr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898024"/>
                </p:ext>
              </p:extLst>
            </p:nvPr>
          </p:nvGraphicFramePr>
          <p:xfrm>
            <a:off x="3608943" y="5391736"/>
            <a:ext cx="3098800" cy="111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9" imgW="3098520" imgH="1117440" progId="Equation.DSMT4">
                    <p:embed/>
                  </p:oleObj>
                </mc:Choice>
                <mc:Fallback>
                  <p:oleObj name="Equation" r:id="rId9" imgW="3098520" imgH="1117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08943" y="5391736"/>
                          <a:ext cx="3098800" cy="1117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031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Ý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/>
          </a:p>
        </p:txBody>
      </p:sp>
      <p:graphicFrame>
        <p:nvGraphicFramePr>
          <p:cNvPr id="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26876"/>
              </p:ext>
            </p:extLst>
          </p:nvPr>
        </p:nvGraphicFramePr>
        <p:xfrm>
          <a:off x="6037580" y="159258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2108200" imgH="825500" progId="Equation.DSMT4">
                  <p:embed/>
                </p:oleObj>
              </mc:Choice>
              <mc:Fallback>
                <p:oleObj name="Equation" r:id="rId3" imgW="2108200" imgH="825500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580" y="1592580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02492"/>
              </p:ext>
            </p:extLst>
          </p:nvPr>
        </p:nvGraphicFramePr>
        <p:xfrm>
          <a:off x="6015990" y="3657918"/>
          <a:ext cx="203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2032000" imgH="431800" progId="Equation.DSMT4">
                  <p:embed/>
                </p:oleObj>
              </mc:Choice>
              <mc:Fallback>
                <p:oleObj name="Equation" r:id="rId5" imgW="2032000" imgH="431800" progId="Equation.DSMT4">
                  <p:embed/>
                  <p:pic>
                    <p:nvPicPr>
                      <p:cNvPr id="8226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990" y="3657918"/>
                        <a:ext cx="203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6"/>
          <p:cNvSpPr>
            <a:spLocks noChangeShapeType="1"/>
          </p:cNvSpPr>
          <p:nvPr/>
        </p:nvSpPr>
        <p:spPr bwMode="auto">
          <a:xfrm>
            <a:off x="6404610" y="258318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8385810" y="273558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842010" y="5097780"/>
            <a:ext cx="995934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lope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angent line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 flipH="1">
            <a:off x="2650173" y="1249680"/>
            <a:ext cx="160020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rc 19"/>
          <p:cNvSpPr>
            <a:spLocks/>
          </p:cNvSpPr>
          <p:nvPr/>
        </p:nvSpPr>
        <p:spPr bwMode="auto">
          <a:xfrm>
            <a:off x="3204210" y="2287905"/>
            <a:ext cx="152400" cy="212725"/>
          </a:xfrm>
          <a:custGeom>
            <a:avLst/>
            <a:gdLst>
              <a:gd name="T0" fmla="*/ 0 w 21600"/>
              <a:gd name="T1" fmla="*/ 0 h 30109"/>
              <a:gd name="T2" fmla="*/ 0 w 21600"/>
              <a:gd name="T3" fmla="*/ 0 h 30109"/>
              <a:gd name="T4" fmla="*/ 0 w 21600"/>
              <a:gd name="T5" fmla="*/ 0 h 30109"/>
              <a:gd name="T6" fmla="*/ 0 60000 65536"/>
              <a:gd name="T7" fmla="*/ 0 60000 65536"/>
              <a:gd name="T8" fmla="*/ 0 60000 65536"/>
              <a:gd name="T9" fmla="*/ 0 w 21600"/>
              <a:gd name="T10" fmla="*/ 0 h 30109"/>
              <a:gd name="T11" fmla="*/ 21600 w 21600"/>
              <a:gd name="T12" fmla="*/ 30109 h 301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10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525"/>
                  <a:pt x="21005" y="27420"/>
                  <a:pt x="19853" y="30108"/>
                </a:cubicBezTo>
              </a:path>
              <a:path w="21600" h="3010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525"/>
                  <a:pt x="21005" y="27420"/>
                  <a:pt x="19853" y="301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3399473" y="1837055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1" name="Arc 10"/>
          <p:cNvSpPr/>
          <p:nvPr/>
        </p:nvSpPr>
        <p:spPr bwMode="auto">
          <a:xfrm>
            <a:off x="3661410" y="1821180"/>
            <a:ext cx="838200" cy="228600"/>
          </a:xfrm>
          <a:prstGeom prst="arc">
            <a:avLst>
              <a:gd name="adj1" fmla="val 11227508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1299210" y="1135380"/>
            <a:ext cx="4038600" cy="3414713"/>
            <a:chOff x="762000" y="609600"/>
            <a:chExt cx="4038600" cy="3414713"/>
          </a:xfrm>
        </p:grpSpPr>
        <p:sp>
          <p:nvSpPr>
            <p:cNvPr id="13" name="Arc 3"/>
            <p:cNvSpPr>
              <a:spLocks/>
            </p:cNvSpPr>
            <p:nvPr/>
          </p:nvSpPr>
          <p:spPr bwMode="auto">
            <a:xfrm rot="9517153" flipV="1">
              <a:off x="2047875" y="1524000"/>
              <a:ext cx="2676525" cy="1887538"/>
            </a:xfrm>
            <a:custGeom>
              <a:avLst/>
              <a:gdLst>
                <a:gd name="T0" fmla="*/ 0 w 33013"/>
                <a:gd name="T1" fmla="*/ 0 h 21600"/>
                <a:gd name="T2" fmla="*/ 0 w 33013"/>
                <a:gd name="T3" fmla="*/ 0 h 21600"/>
                <a:gd name="T4" fmla="*/ 0 w 33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33013"/>
                <a:gd name="T10" fmla="*/ 0 h 21600"/>
                <a:gd name="T11" fmla="*/ 33013 w 33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013" h="21600" fill="none" extrusionOk="0">
                  <a:moveTo>
                    <a:pt x="0" y="7571"/>
                  </a:moveTo>
                  <a:cubicBezTo>
                    <a:pt x="4103" y="2766"/>
                    <a:pt x="10105" y="-1"/>
                    <a:pt x="16424" y="0"/>
                  </a:cubicBezTo>
                  <a:cubicBezTo>
                    <a:pt x="22832" y="0"/>
                    <a:pt x="28909" y="2845"/>
                    <a:pt x="33013" y="7766"/>
                  </a:cubicBezTo>
                </a:path>
                <a:path w="33013" h="21600" stroke="0" extrusionOk="0">
                  <a:moveTo>
                    <a:pt x="0" y="7571"/>
                  </a:moveTo>
                  <a:cubicBezTo>
                    <a:pt x="4103" y="2766"/>
                    <a:pt x="10105" y="-1"/>
                    <a:pt x="16424" y="0"/>
                  </a:cubicBezTo>
                  <a:cubicBezTo>
                    <a:pt x="22832" y="0"/>
                    <a:pt x="28909" y="2845"/>
                    <a:pt x="33013" y="7766"/>
                  </a:cubicBezTo>
                  <a:lnTo>
                    <a:pt x="16424" y="21600"/>
                  </a:lnTo>
                  <a:lnTo>
                    <a:pt x="0" y="7571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1752600" y="34290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1717675" y="1981200"/>
              <a:ext cx="2016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1733550" y="1503363"/>
              <a:ext cx="205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1981200" y="1104900"/>
              <a:ext cx="2819400" cy="1066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438400" y="3429000"/>
              <a:ext cx="13716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895600" y="3352800"/>
              <a:ext cx="609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762000" y="1457325"/>
              <a:ext cx="1219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1" name="Arc 18"/>
            <p:cNvSpPr>
              <a:spLocks/>
            </p:cNvSpPr>
            <p:nvPr/>
          </p:nvSpPr>
          <p:spPr bwMode="auto">
            <a:xfrm>
              <a:off x="2886075" y="1839913"/>
              <a:ext cx="76200" cy="133350"/>
            </a:xfrm>
            <a:custGeom>
              <a:avLst/>
              <a:gdLst>
                <a:gd name="T0" fmla="*/ 0 w 21600"/>
                <a:gd name="T1" fmla="*/ 0 h 38000"/>
                <a:gd name="T2" fmla="*/ 0 w 21600"/>
                <a:gd name="T3" fmla="*/ 0 h 38000"/>
                <a:gd name="T4" fmla="*/ 0 w 21600"/>
                <a:gd name="T5" fmla="*/ 0 h 380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000"/>
                <a:gd name="T11" fmla="*/ 21600 w 21600"/>
                <a:gd name="T12" fmla="*/ 38000 h 38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0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905"/>
                    <a:pt x="18844" y="33896"/>
                    <a:pt x="14057" y="38000"/>
                  </a:cubicBezTo>
                </a:path>
                <a:path w="21600" h="380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905"/>
                    <a:pt x="18844" y="33896"/>
                    <a:pt x="14057" y="380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466975" y="198120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810000" y="146685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1752600" y="609600"/>
              <a:ext cx="0" cy="281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752600" y="15240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971800" y="1600200"/>
              <a:ext cx="3048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</a:p>
          </p:txBody>
        </p:sp>
        <p:sp>
          <p:nvSpPr>
            <p:cNvPr id="29" name="Text Box 39"/>
            <p:cNvSpPr txBox="1">
              <a:spLocks noChangeArrowheads="1"/>
            </p:cNvSpPr>
            <p:nvPr/>
          </p:nvSpPr>
          <p:spPr bwMode="auto">
            <a:xfrm>
              <a:off x="2209800" y="3505200"/>
              <a:ext cx="609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>
              <a:off x="3733800" y="35052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 flipH="1">
            <a:off x="3128010" y="3802380"/>
            <a:ext cx="10668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7700010" y="258318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Oval 20"/>
          <p:cNvSpPr>
            <a:spLocks noChangeArrowheads="1"/>
          </p:cNvSpPr>
          <p:nvPr/>
        </p:nvSpPr>
        <p:spPr bwMode="auto">
          <a:xfrm>
            <a:off x="2927236" y="387858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4271010" y="387858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47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cơ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66710"/>
              </p:ext>
            </p:extLst>
          </p:nvPr>
        </p:nvGraphicFramePr>
        <p:xfrm>
          <a:off x="538017" y="1336675"/>
          <a:ext cx="19812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981080" imgH="3377880" progId="Equation.DSMT4">
                  <p:embed/>
                </p:oleObj>
              </mc:Choice>
              <mc:Fallback>
                <p:oleObj name="Equation" r:id="rId3" imgW="198108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17" y="1336675"/>
                        <a:ext cx="1981200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13080"/>
              </p:ext>
            </p:extLst>
          </p:nvPr>
        </p:nvGraphicFramePr>
        <p:xfrm>
          <a:off x="3305810" y="1432560"/>
          <a:ext cx="46101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4609800" imgH="3301920" progId="Equation.DSMT4">
                  <p:embed/>
                </p:oleObj>
              </mc:Choice>
              <mc:Fallback>
                <p:oleObj name="Equation" r:id="rId5" imgW="460980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5810" y="1432560"/>
                        <a:ext cx="4610100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60373"/>
              </p:ext>
            </p:extLst>
          </p:nvPr>
        </p:nvGraphicFramePr>
        <p:xfrm>
          <a:off x="8788400" y="1382395"/>
          <a:ext cx="2857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857320" imgH="3301920" progId="Equation.DSMT4">
                  <p:embed/>
                </p:oleObj>
              </mc:Choice>
              <mc:Fallback>
                <p:oleObj name="Equation" r:id="rId7" imgW="285732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88400" y="1382395"/>
                        <a:ext cx="2857500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78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đạ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08804"/>
              </p:ext>
            </p:extLst>
          </p:nvPr>
        </p:nvGraphicFramePr>
        <p:xfrm>
          <a:off x="4606290" y="1236345"/>
          <a:ext cx="28321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831760" imgH="2679480" progId="Equation.DSMT4">
                  <p:embed/>
                </p:oleObj>
              </mc:Choice>
              <mc:Fallback>
                <p:oleObj name="Equation" r:id="rId3" imgW="283176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6290" y="1236345"/>
                        <a:ext cx="2832100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46462"/>
              </p:ext>
            </p:extLst>
          </p:nvPr>
        </p:nvGraphicFramePr>
        <p:xfrm>
          <a:off x="3383280" y="4218305"/>
          <a:ext cx="557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5574960" imgH="761760" progId="Equation.DSMT4">
                  <p:embed/>
                </p:oleObj>
              </mc:Choice>
              <mc:Fallback>
                <p:oleObj name="Equation" r:id="rId5" imgW="5574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3280" y="4218305"/>
                        <a:ext cx="5575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43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915207" y="1120140"/>
            <a:ext cx="10571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72925"/>
              </p:ext>
            </p:extLst>
          </p:nvPr>
        </p:nvGraphicFramePr>
        <p:xfrm>
          <a:off x="1679753" y="2186358"/>
          <a:ext cx="224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247840" imgH="698400" progId="Equation.DSMT4">
                  <p:embed/>
                </p:oleObj>
              </mc:Choice>
              <mc:Fallback>
                <p:oleObj name="Equation" r:id="rId3" imgW="2247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753" y="2186358"/>
                        <a:ext cx="2247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85643"/>
              </p:ext>
            </p:extLst>
          </p:nvPr>
        </p:nvGraphicFramePr>
        <p:xfrm>
          <a:off x="1722438" y="3979381"/>
          <a:ext cx="588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5879880" imgH="583920" progId="Equation.DSMT4">
                  <p:embed/>
                </p:oleObj>
              </mc:Choice>
              <mc:Fallback>
                <p:oleObj name="Equation" r:id="rId5" imgW="5879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438" y="3979381"/>
                        <a:ext cx="5880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86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46577" y="3812350"/>
            <a:ext cx="9108389" cy="738664"/>
            <a:chOff x="446577" y="4251960"/>
            <a:chExt cx="9108389" cy="738664"/>
          </a:xfrm>
        </p:grpSpPr>
        <p:sp>
          <p:nvSpPr>
            <p:cNvPr id="4" name="TextBox 3"/>
            <p:cNvSpPr txBox="1"/>
            <p:nvPr/>
          </p:nvSpPr>
          <p:spPr>
            <a:xfrm>
              <a:off x="446577" y="4251960"/>
              <a:ext cx="910838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lnSpc>
                  <a:spcPct val="150000"/>
                </a:lnSpc>
                <a:buFont typeface="+mj-lt"/>
                <a:buAutoNum type="arabicPeriod" startAt="3"/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496679"/>
                </p:ext>
              </p:extLst>
            </p:nvPr>
          </p:nvGraphicFramePr>
          <p:xfrm>
            <a:off x="8614721" y="4477310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3" imgW="863280" imgH="431640" progId="Equation.DSMT4">
                    <p:embed/>
                  </p:oleObj>
                </mc:Choice>
                <mc:Fallback>
                  <p:oleObj name="Equation" r:id="rId3" imgW="863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14721" y="4477310"/>
                          <a:ext cx="863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02920" y="1051560"/>
            <a:ext cx="78638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 startAt="2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62062"/>
              </p:ext>
            </p:extLst>
          </p:nvPr>
        </p:nvGraphicFramePr>
        <p:xfrm>
          <a:off x="8318500" y="1296432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939600" imgH="317160" progId="Equation.DSMT4">
                  <p:embed/>
                </p:oleObj>
              </mc:Choice>
              <mc:Fallback>
                <p:oleObj name="Equation" r:id="rId5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0" y="1296432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3393"/>
              </p:ext>
            </p:extLst>
          </p:nvPr>
        </p:nvGraphicFramePr>
        <p:xfrm>
          <a:off x="1069340" y="2269152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3962160" imgH="495000" progId="Equation.DSMT4">
                  <p:embed/>
                </p:oleObj>
              </mc:Choice>
              <mc:Fallback>
                <p:oleObj name="Equation" r:id="rId7" imgW="3962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340" y="2269152"/>
                        <a:ext cx="3962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35648"/>
              </p:ext>
            </p:extLst>
          </p:nvPr>
        </p:nvGraphicFramePr>
        <p:xfrm>
          <a:off x="1069340" y="4625012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2628720" imgH="838080" progId="Equation.DSMT4">
                  <p:embed/>
                </p:oleObj>
              </mc:Choice>
              <mc:Fallback>
                <p:oleObj name="Equation" r:id="rId9" imgW="2628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9340" y="4625012"/>
                        <a:ext cx="262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22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14350" indent="-514350">
          <a:lnSpc>
            <a:spcPct val="150000"/>
          </a:lnSpc>
          <a:buFont typeface="+mj-lt"/>
          <a:buAutoNum type="arabicPeriod"/>
          <a:defRPr sz="2800" dirty="0" err="1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</TotalTime>
  <Words>171</Words>
  <Application>Microsoft Office PowerPoint</Application>
  <PresentationFormat>Widescreen</PresentationFormat>
  <Paragraphs>2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ĐẠO HÀM CẤP 1</vt:lpstr>
      <vt:lpstr>ĐỊNH NGHĨA</vt:lpstr>
      <vt:lpstr>Ý nghĩa hình học của đạo hàm</vt:lpstr>
      <vt:lpstr>Đạo hàm các hàm cơ bản</vt:lpstr>
      <vt:lpstr>Các phép toán đạo hàm</vt:lpstr>
      <vt:lpstr>Ví dụ</vt:lpstr>
      <vt:lpstr>Ví dụ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O HÀM CẤP 1</dc:title>
  <dc:creator>Admin</dc:creator>
  <cp:lastModifiedBy>Admin</cp:lastModifiedBy>
  <cp:revision>30</cp:revision>
  <dcterms:created xsi:type="dcterms:W3CDTF">2020-10-12T21:31:59Z</dcterms:created>
  <dcterms:modified xsi:type="dcterms:W3CDTF">2020-10-14T14:24:40Z</dcterms:modified>
</cp:coreProperties>
</file>